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default" w:ascii="宋体" w:hAnsi="宋体" w:eastAsia="宋体" w:cs="宋体"/>
          <w:b/>
          <w:i w:val="0"/>
          <w:color w:val="000000" w:themeColor="text1"/>
          <w:sz w:val="36"/>
          <w:szCs w:val="40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b/>
          <w:i w:val="0"/>
          <w:color w:val="000000" w:themeColor="text1"/>
          <w:sz w:val="36"/>
          <w:szCs w:val="40"/>
          <w:highlight w:val="none"/>
          <w:lang w:val="en-US" w:eastAsia="zh-CN"/>
          <w14:textFill>
            <w14:solidFill>
              <w14:schemeClr w14:val="tx1"/>
            </w14:solidFill>
          </w14:textFill>
        </w:rPr>
        <w:t>高中化学专业能力考核</w:t>
      </w:r>
      <w:r>
        <w:rPr>
          <w:rFonts w:ascii="宋体" w:hAnsi="宋体" w:eastAsia="宋体" w:cs="宋体"/>
          <w:b/>
          <w:i w:val="0"/>
          <w:color w:val="000000" w:themeColor="text1"/>
          <w:sz w:val="36"/>
          <w:szCs w:val="40"/>
          <w:highlight w:val="none"/>
          <w14:textFill>
            <w14:solidFill>
              <w14:schemeClr w14:val="tx1"/>
            </w14:solidFill>
          </w14:textFill>
        </w:rPr>
        <w:t>参考答案</w:t>
      </w:r>
      <w:r>
        <w:rPr>
          <w:rFonts w:hint="eastAsia" w:ascii="宋体" w:hAnsi="宋体" w:cs="宋体"/>
          <w:b/>
          <w:i w:val="0"/>
          <w:color w:val="000000" w:themeColor="text1"/>
          <w:sz w:val="36"/>
          <w:szCs w:val="40"/>
          <w:highlight w:val="none"/>
          <w:lang w:val="en-US" w:eastAsia="zh-CN"/>
          <w14:textFill>
            <w14:solidFill>
              <w14:schemeClr w14:val="tx1"/>
            </w14:solidFill>
          </w14:textFill>
        </w:rPr>
        <w:t>及解析</w:t>
      </w:r>
    </w:p>
    <w:tbl>
      <w:tblPr>
        <w:tblStyle w:val="2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 w:themeColor="text1"/>
                <w:sz w:val="21"/>
                <w:highlight w:val="no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 w:themeColor="text1"/>
                <w:sz w:val="21"/>
                <w:highlight w:val="none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</w:tr>
    </w:tbl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．C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蚕丝主要成分是蛋白质，蛋白质分子中含肽键，在酸、碱或酶作用下，肽键断裂，能发生水解反应生成氨基酸等，A选项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人造丝主要成分是纤维素，蚕丝主要成分是蛋白质。灼烧时，蛋白质有烧焦羽毛气味，纤维素没有，所以可用灼烧法鉴别蚕丝和人造丝织物 ，B选项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唐代蜡烛主要成分动物油脂，油脂是高级脂肪酸甘油酯，相对分子质量较小，不属于天然有机高分子化合物 ，C选项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现代蜡烛主要成分石蜡是石油分馏产物，石油分馏是利用各成分沸点不同进行分离，过程中没有新物质生成，属于物理变化 ，D选项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答案选C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color w:val="000000" w:themeColor="text1"/>
          <w:sz w:val="21"/>
          <w:highlight w:val="none"/>
          <w:lang w:eastAsia="zh-C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2．</w:t>
      </w:r>
      <w:r>
        <w:rPr>
          <w:rFonts w:hint="eastAsia"/>
          <w:color w:val="000000" w:themeColor="text1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A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反应属于</w:t>
      </w:r>
      <w:r>
        <w:rPr>
          <w:rFonts w:hint="eastAsia"/>
          <w:color w:val="000000" w:themeColor="text1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加成反应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故选A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反应是乙醇的催化氧化反应，不是</w:t>
      </w:r>
      <w:r>
        <w:rPr>
          <w:rFonts w:hint="eastAsia"/>
          <w:color w:val="000000" w:themeColor="text1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加成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反应，故B</w:t>
      </w:r>
      <w:r>
        <w:rPr>
          <w:rFonts w:hint="eastAsia"/>
          <w:color w:val="000000" w:themeColor="text1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不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选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反应是Cl取代了甲烷中的H，是取代反应，故C不选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反应是水解反应，是取代反应，故D不选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答案选</w:t>
      </w:r>
      <w:r>
        <w:rPr>
          <w:rFonts w:hint="eastAsia"/>
          <w:color w:val="000000" w:themeColor="text1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3．B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【A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25" o:spt="75" alt="eqId19c05a8867aa5e7f61e94a27a487aabe" type="#_x0000_t75" style="height:16.7pt;width:16.7pt;" o:ole="t" filled="f" o:preferrelative="t" stroked="f" coordsize="21600,21600">
            <v:path/>
            <v:fill on="f" focussize="0,0"/>
            <v:stroke on="f" joinstyle="miter"/>
            <v:imagedata r:id="rId5" o:title="eqId19c05a8867aa5e7f61e94a27a487aabe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26" o:spt="75" alt="eqId3b381cf6d0a66cad59722a8c213e34d3" type="#_x0000_t75" style="height:16.7pt;width:16.7pt;" o:ole="t" filled="f" o:preferrelative="t" stroked="f" coordsize="21600,21600">
            <v:path/>
            <v:fill on="f" focussize="0,0"/>
            <v:stroke on="f" joinstyle="miter"/>
            <v:imagedata r:id="rId7" o:title="eqId3b381cf6d0a66cad59722a8c213e34d3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 xml:space="preserve">是质子数相同而中子数不同的同一元素的不同原子，互为同位素，A不符合题意； 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正丁烷、异丁烷的结构简式分别为：C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、C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H(C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)C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两者是分子式相同而结构式不同的化合物，互为同分异构体，B符合题意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甲烷和丙烷的结构相似，在分子组成上相差1个C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 xml:space="preserve">原子团，互为同系物，C不符合题意； 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氧气和臭氧是由氧元素组成而性质不同的单质，互为同素异形体，D不符合题意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4．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分析】以氮气速率作为参照对比，数值大者反应速率就大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27" o:spt="75" alt="eqIdede15a1633f947b1b122dacf7b50ac7c" type="#_x0000_t75" style="height:17.95pt;width:116.1pt;" o:ole="t" filled="f" o:preferrelative="t" stroked="f" coordsize="21600,21600">
            <v:path/>
            <v:fill on="f" focussize="0,0"/>
            <v:stroke on="f" joinstyle="miter"/>
            <v:imagedata r:id="rId9" o:title="eqIdede15a1633f947b1b122dacf7b50ac7c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28" o:spt="75" alt="eqIda8c7f17883d01ae095b2a8e4c84a2ee9" type="#_x0000_t75" style="height:29pt;width:162.8pt;" o:ole="t" filled="f" o:preferrelative="t" stroked="f" coordsize="21600,21600">
            <v:path/>
            <v:fill on="f" focussize="0,0"/>
            <v:stroke on="f" joinstyle="miter"/>
            <v:imagedata r:id="rId11" o:title="eqIda8c7f17883d01ae095b2a8e4c84a2ee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29" o:spt="75" alt="eqId76ca992cf1b570eb04035787d17d0b47" type="#_x0000_t75" style="height:29pt;width:154.85pt;" o:ole="t" filled="f" o:preferrelative="t" stroked="f" coordsize="21600,21600">
            <v:path/>
            <v:fill on="f" focussize="0,0"/>
            <v:stroke on="f" joinstyle="miter"/>
            <v:imagedata r:id="rId13" o:title="eqId76ca992cf1b570eb04035787d17d0b4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0" o:spt="75" alt="eqIdf6531cead109af21f84079def8aa2489" type="#_x0000_t75" style="height:17.6pt;width:162.8pt;" o:ole="t" filled="f" o:preferrelative="t" stroked="f" coordsize="21600,21600">
            <v:path/>
            <v:fill on="f" focussize="0,0"/>
            <v:stroke on="f" joinstyle="miter"/>
            <v:imagedata r:id="rId15" o:title="eqIdf6531cead109af21f84079def8aa248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5．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图中的装置为铜锌稀硫酸原电池，铜为正极不参与反应，故质量不变，A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锌片为负极，失去电子发生氧化反应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电子由负极流向正极，故由锌片通过导线流向铜片，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正极反应为稀硫酸中的氢离子得到电子发生还原反应生成氢气，D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答案选D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6．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石墨耐高温具有滑腻感，可用作润滑剂，作润滑剂与导电性无关，A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单晶硅具有良好的半导体性能，可用作半导体材料，B错误；</w:t>
      </w: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  <w:highlight w:val="none"/>
          <w14:textFill>
            <w14:solidFill>
              <w14:schemeClr w14:val="tx1"/>
            </w14:solidFill>
          </w14:textFill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HF能与二氧化硅反应，故可以用于刻蚀玻璃，与弱酸性无关，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二氧化氯具有强氧化性，可以使蛋白质变性，达到自来水杀菌消毒的目的，D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7．B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很多金属或它们的化合物在灼烧时，都会使火焰呈现出特征颜色，如Na及其化合物的火焰呈黄色，故可用焰色试验方法检验Na元素的存在，A项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KSCN溶液与Fe</w:t>
      </w:r>
      <w:r>
        <w:rPr>
          <w:color w:val="000000" w:themeColor="text1"/>
          <w:sz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相遇，溶液显红色，KSCN溶液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1" o:spt="75" alt="eqId2ccaa5d6445447d4af753564328c85f2" type="#_x0000_t75" style="height:13.35pt;width:19.35pt;" o:ole="t" filled="f" o:preferrelative="t" stroked="f" coordsize="21600,21600">
            <v:path/>
            <v:fill on="f" focussize="0,0"/>
            <v:stroke on="f" joinstyle="miter"/>
            <v:imagedata r:id="rId17" o:title="eqId2ccaa5d6445447d4af753564328c85f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相遇，溶液不显红色，故KSCN溶液用于检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2" o:spt="75" alt="eqId5c5aab871e9574c6ae14c49264384d88" type="#_x0000_t75" style="height:13.8pt;width:21.1pt;" o:ole="t" filled="f" o:preferrelative="t" stroked="f" coordsize="21600,21600">
            <v:path/>
            <v:fill on="f" focussize="0,0"/>
            <v:stroke on="f" joinstyle="miter"/>
            <v:imagedata r:id="rId19" o:title="eqId5c5aab871e9574c6ae14c49264384d88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而非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3" o:spt="75" alt="eqId2ccaa5d6445447d4af753564328c85f2" type="#_x0000_t75" style="height:13.35pt;width:19.35pt;" o:ole="t" filled="f" o:preferrelative="t" stroked="f" coordsize="21600,21600">
            <v:path/>
            <v:fill on="f" focussize="0,0"/>
            <v:stroke on="f" joinstyle="miter"/>
            <v:imagedata r:id="rId17" o:title="eqId2ccaa5d6445447d4af753564328c85f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B项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用湿润的淀粉-KI试纸来检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4" o:spt="75" alt="eqId39db0d5f5533066dab682ec1bf4c39bf" type="#_x0000_t75" style="height:15.95pt;width:16.7pt;" o:ole="t" filled="f" o:preferrelative="t" stroked="f" coordsize="21600,21600">
            <v:path/>
            <v:fill on="f" focussize="0,0"/>
            <v:stroke on="f" joinstyle="miter"/>
            <v:imagedata r:id="rId22" o:title="eqId39db0d5f5533066dab682ec1bf4c39b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时有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5" o:spt="75" alt="eqId69af16f314f3698aa856965177bd7a6f" type="#_x0000_t75" style="height:15.7pt;width:93.25pt;" o:ole="t" filled="f" o:preferrelative="t" stroked="f" coordsize="21600,21600">
            <v:path/>
            <v:fill on="f" focussize="0,0"/>
            <v:stroke on="f" joinstyle="miter"/>
            <v:imagedata r:id="rId24" o:title="eqId69af16f314f3698aa856965177bd7a6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反应发生，淀粉遇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6" o:spt="75" alt="eqId7c1e6f69e28b8e3f0dbf9b70773a0f86" type="#_x0000_t75" style="height:21.05pt;width:10.55pt;" o:ole="t" filled="f" o:preferrelative="t" stroked="f" coordsize="21600,21600">
            <v:path/>
            <v:fill on="f" focussize="0,0"/>
            <v:stroke on="f" joinstyle="miter"/>
            <v:imagedata r:id="rId26" o:title="eqId7c1e6f69e28b8e3f0dbf9b70773a0f8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变蓝色，试纸变蓝，故可用湿润的淀粉-KI试纸来检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7" o:spt="75" alt="eqId39db0d5f5533066dab682ec1bf4c39bf" type="#_x0000_t75" style="height:15.95pt;width:16.7pt;" o:ole="t" filled="f" o:preferrelative="t" stroked="f" coordsize="21600,21600">
            <v:path/>
            <v:fill on="f" focussize="0,0"/>
            <v:stroke on="f" joinstyle="miter"/>
            <v:imagedata r:id="rId22" o:title="eqId39db0d5f5533066dab682ec1bf4c39bf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C项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先加稀硝酸把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8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29" o:title="eqId52db9e787c515500701f6f34344a595b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等干扰离子消除，再加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39" o:spt="75" alt="eqId0d3f4b28e32ef69b9918b93092236bc2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31" o:title="eqId0d3f4b28e32ef69b9918b93092236bc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若有白色沉淀生成，则沉淀就是AgCl。若不消除干扰离子，沉淀不一定是AgCl，D项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答案选B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8．A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分析】硫酸和亚硫酸钠反应生成二氧化硫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0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33" o:title="eqId3cd6200aa9357b208a994c93c210ff6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溶于水与水反应生成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S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而使紫色石蕊试液变红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1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33" o:title="eqId3cd6200aa9357b208a994c93c210ff6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具有还原性，能将高锰酸钾还原而使溶液褪色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2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33" o:title="eqId3cd6200aa9357b208a994c93c210ff6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具有氧化性，和硫化钠生成淡黄色硫单质沉淀，尾气有毒，使用氢氧化钠溶液吸收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3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33" o:title="eqId3cd6200aa9357b208a994c93c210ff60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溶于水与水反应生成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S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 xml:space="preserve">而使紫色石蕊试液变红，但不能漂白指示剂石蕊，A错误； 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4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33" o:title="eqId3cd6200aa9357b208a994c93c210ff60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具有还原性，能将高锰酸钾还原而使溶液褪色，B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5" o:spt="75" alt="eqId3cd6200aa9357b208a994c93c210ff60" type="#_x0000_t75" style="height:14.05pt;width:18.45pt;" o:ole="t" filled="f" o:preferrelative="t" stroked="f" coordsize="21600,21600">
            <v:path/>
            <v:fill on="f" focussize="0,0"/>
            <v:stroke on="f" joinstyle="miter"/>
            <v:imagedata r:id="rId33" o:title="eqId3cd6200aa9357b208a994c93c210ff60"/>
            <o:lock v:ext="edit" aspectratio="t"/>
            <w10:wrap type="none"/>
            <w10:anchorlock/>
          </v:shape>
          <o:OLEObject Type="Embed" ProgID="Equation.DSMT4" ShapeID="_x0000_i1045" DrawAspect="Content" ObjectID="_1468075745" r:id="rId38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 xml:space="preserve">具有氧化性，和硫化钠生成淡黄色硫单质沉淀，C正确； 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浓硝酸具有强氧化性，能氧化亚硫酸钠为硫酸钠，不能制得二氧化硫气体，D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9．A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元素的非金属性越强，其最高价氧化物对应的水化物的酸性就越强，由于Cl元素最高价含氧酸是HCl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不是HCl，因此不能根据元素周期律判断酸性：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6" o:spt="75" alt="eqId0239d6c133a302cfd2a548ad71fe140f" type="#_x0000_t75" style="height:15.95pt;width:100.3pt;" o:ole="t" filled="f" o:preferrelative="t" stroked="f" coordsize="21600,21600">
            <v:path/>
            <v:fill on="f" focussize="0,0"/>
            <v:stroke on="f" joinstyle="miter"/>
            <v:imagedata r:id="rId40" o:title="eqId0239d6c133a302cfd2a548ad71fe140f"/>
            <o:lock v:ext="edit" aspectratio="t"/>
            <w10:wrap type="none"/>
            <w10:anchorlock/>
          </v:shape>
          <o:OLEObject Type="Embed" ProgID="Equation.DSMT4" ShapeID="_x0000_i1046" DrawAspect="Content" ObjectID="_1468075746" r:id="rId39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A符合</w:t>
      </w:r>
      <w:r>
        <w:rPr>
          <w:rFonts w:hint="eastAsia"/>
          <w:color w:val="000000" w:themeColor="text1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题意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同一主族元素的金属性随原子序数的增大而增强，元素的金属性越强，其最高价氧化物对应的水化物的碱性就越强，元素的金属性：K＞Na＞Li，所以碱性：KOH＞NaOH＞LiOH，B不符合</w:t>
      </w:r>
      <w:r>
        <w:rPr>
          <w:rFonts w:hint="eastAsia"/>
          <w:color w:val="000000" w:themeColor="text1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题意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同一周期元素的非金属性随原子序数的增大而增强；同一主族元素的非金属性随原子序数的增大而减弱，元素的非金属性越强，其简单氢化物的稳定性就越强，元素的非金属性：O＞S＞P，所以氢化物的热稳定性：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7" o:spt="75" alt="eqId0d866c94480903437f1db8c31c0e7788" type="#_x0000_t75" style="height:15.9pt;width:77.4pt;" o:ole="t" filled="f" o:preferrelative="t" stroked="f" coordsize="21600,21600">
            <v:path/>
            <v:fill on="f" focussize="0,0"/>
            <v:stroke on="f" joinstyle="miter"/>
            <v:imagedata r:id="rId42" o:title="eqId0d866c94480903437f1db8c31c0e778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1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C不符合</w:t>
      </w:r>
      <w:r>
        <w:rPr>
          <w:rFonts w:hint="eastAsia"/>
          <w:color w:val="000000" w:themeColor="text1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题意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同一周期元素的非金属性随原子序数的增大而增强，所以元素的非金属性：F＞O＞N，D不符合</w:t>
      </w:r>
      <w:r>
        <w:rPr>
          <w:rFonts w:hint="eastAsia"/>
          <w:color w:val="000000" w:themeColor="text1"/>
          <w:sz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题意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0．B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分析】根据短周期主族元素X、Y、Z、M、W在元素周期表中的相对位置，W、M的核外电子数之和等于X的核外电子数之和的4倍，其中Z的核电荷数是Y的两倍，可推知X为N，Y为O，W为Al，M为P，Z为S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P位于第三周期第VA族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根据一般电子层数越多半径越大，电子层数相同时核电荷数越大半径越小，则简单离子半径：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8" o:spt="75" alt="eqId685068e3d7ae6d8512c2c3c0a14f40cc" type="#_x0000_t75" style="height:13.8pt;width:115.25pt;" o:ole="t" filled="f" o:preferrelative="t" stroked="f" coordsize="21600,21600">
            <v:path/>
            <v:fill on="f" focussize="0,0"/>
            <v:stroke on="f" joinstyle="miter"/>
            <v:imagedata r:id="rId44" o:title="eqId685068e3d7ae6d8512c2c3c0a14f40cc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故B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X的氧化物对应水化物有HN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、HN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HN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为弱酸，S形成的H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S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为弱酸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Al的最高正化合价为+3，P的最高正化合价为+5，O无+6价，故D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1．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A．CCl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的电子式为</w:t>
      </w:r>
      <w:r>
        <w:rPr>
          <w:rFonts w:ascii="Times New Roman" w:hAnsi="Times New Roman" w:eastAsia="Times New Roman" w:cs="Times New Roman"/>
          <w:strike w:val="0"/>
          <w:color w:val="000000" w:themeColor="text1"/>
          <w:kern w:val="0"/>
          <w:sz w:val="24"/>
          <w:szCs w:val="24"/>
          <w:highlight w:val="none"/>
          <w:u w:val="none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723900" cy="666750"/>
            <wp:effectExtent l="0" t="0" r="0" b="6350"/>
            <wp:docPr id="2135388044" name="图片 2135388044" descr="@@@a863d357-2713-44b9-8050-cdecb957b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5388044" name="图片 2135388044" descr="@@@a863d357-2713-44b9-8050-cdecb957b547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中子数为20的钾原子：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49" o:spt="75" alt="eqId2c28ad3bc62a684ac87a21d71c789b56" type="#_x0000_t75" style="height:16.7pt;width:18.45pt;" o:ole="t" filled="f" o:preferrelative="t" stroked="f" coordsize="21600,21600">
            <v:path/>
            <v:fill on="f" focussize="0,0"/>
            <v:stroke on="f" joinstyle="miter"/>
            <v:imagedata r:id="rId47" o:title="eqId2c28ad3bc62a684ac87a21d71c789b56"/>
            <o:lock v:ext="edit" aspectratio="t"/>
            <w10:wrap type="none"/>
            <w10:anchorlock/>
          </v:shape>
          <o:OLEObject Type="Embed" ProgID="Equation.DSMT4" ShapeID="_x0000_i1049" DrawAspect="Content" ObjectID="_1468075749" r:id="rId4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Times New Roman" w:cs="Times New Roman"/>
          <w:strike w:val="0"/>
          <w:color w:val="000000" w:themeColor="text1"/>
          <w:kern w:val="0"/>
          <w:sz w:val="24"/>
          <w:szCs w:val="24"/>
          <w:highlight w:val="none"/>
          <w:u w:val="none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152525" cy="352425"/>
            <wp:effectExtent l="0" t="0" r="3175" b="3175"/>
            <wp:docPr id="1302574002" name="图片 1302574002" descr="@@@5d6bda53-e826-4737-8c0d-b1cd841970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2574002" name="图片 1302574002" descr="@@@5d6bda53-e826-4737-8c0d-b1cd8419702e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为乙炔的球棍模型，不是空间填充模型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氟原子的原子结构示意图：</w:t>
      </w:r>
      <w:r>
        <w:rPr>
          <w:rFonts w:ascii="Times New Roman" w:hAnsi="Times New Roman" w:eastAsia="Times New Roman" w:cs="Times New Roman"/>
          <w:strike w:val="0"/>
          <w:color w:val="000000" w:themeColor="text1"/>
          <w:kern w:val="0"/>
          <w:sz w:val="24"/>
          <w:szCs w:val="24"/>
          <w:highlight w:val="none"/>
          <w:u w:val="none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38175" cy="571500"/>
            <wp:effectExtent l="0" t="0" r="9525" b="0"/>
            <wp:docPr id="459566366" name="图片 459566366" descr="@@@d11fbaf3-d511-4546-9c60-2339f6ef54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566366" name="图片 459566366" descr="@@@d11fbaf3-d511-4546-9c60-2339f6ef544d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故D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2．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若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0" o:spt="75" alt="eqIde2c48a105c996631cd51e98f66dda6b0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51" o:title="eqIde2c48a105c996631cd51e98f66dda6b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变质，其中含有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1" o:spt="75" alt="eqIdad60241600751443a89557c09ced8b5c" type="#_x0000_t75" style="height:14.6pt;width:21.1pt;" o:ole="t" filled="f" o:preferrelative="t" stroked="f" coordsize="21600,21600">
            <v:path/>
            <v:fill on="f" focussize="0,0"/>
            <v:stroke on="f" joinstyle="miter"/>
            <v:imagedata r:id="rId53" o:title="eqIdad60241600751443a89557c09ced8b5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遇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2" o:spt="75" alt="eqId07af0c163a51ea15f5a4b27afae51533" type="#_x0000_t75" style="height:12.6pt;width:31.65pt;" o:ole="t" filled="f" o:preferrelative="t" stroked="f" coordsize="21600,21600">
            <v:path/>
            <v:fill on="f" focussize="0,0"/>
            <v:stroke on="f" joinstyle="miter"/>
            <v:imagedata r:id="rId55" o:title="eqId07af0c163a51ea15f5a4b27afae5153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溶液会变为红色，可据此检验是否变质，A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四氧化三铁中铁元素化合价为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3" o:spt="75" alt="eqId4c4f47d27d32b7f205cd916f49623f6b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57" o:title="eqId4c4f47d27d32b7f205cd916f49623f6b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价、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4" o:spt="75" alt="eqIdc21383e21a15b343a49925ad7753630d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59" o:title="eqIdc21383e21a15b343a49925ad7753630d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价，是部分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5" o:spt="75" alt="eqId53f76c716b2947251bc5385f9f910aab" type="#_x0000_t75" style="height:14.2pt;width:21.1pt;" o:ole="t" filled="f" o:preferrelative="t" stroked="f" coordsize="21600,21600">
            <v:path/>
            <v:fill on="f" focussize="0,0"/>
            <v:stroke on="f" joinstyle="miter"/>
            <v:imagedata r:id="rId61" o:title="eqId53f76c716b2947251bc5385f9f910aa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被氧化，应通入适量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6" o:spt="75" alt="eqId1e762a80c1216318892c2155bef79681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63" o:title="eqId1e762a80c1216318892c2155bef7968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不宜过量，B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制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7" o:spt="75" alt="eqIdefad69881f274389c7163de2d6fec768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65" o:title="eqIdefad69881f274389c7163de2d6fec76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时，应将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8" o:spt="75" alt="eqIdcd46a1a853c372c1fb6c7a88cd947e87" type="#_x0000_t75" style="height:15.8pt;width:37.8pt;" o:ole="t" filled="f" o:preferrelative="t" stroked="f" coordsize="21600,21600">
            <v:path/>
            <v:fill on="f" focussize="0,0"/>
            <v:stroke on="f" joinstyle="miter"/>
            <v:imagedata r:id="rId67" o:title="eqIdcd46a1a853c372c1fb6c7a88cd947e87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溶液缓慢加入盛有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59" o:spt="75" alt="eqIde2c48a105c996631cd51e98f66dda6b0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51" o:title="eqIde2c48a105c996631cd51e98f66dda6b0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溶液的反应容器中，避免生成氢氧化亚铁沉淀，C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生成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0" o:spt="75" alt="eqIdc35c3e8f800d8fa48b8d3c0317aeffc7" type="#_x0000_t75" style="height:17.6pt;width:109.1pt;" o:ole="t" filled="f" o:preferrelative="t" stroked="f" coordsize="21600,21600">
            <v:path/>
            <v:fill on="f" focussize="0,0"/>
            <v:stroke on="f" joinstyle="miter"/>
            <v:imagedata r:id="rId70" o:title="eqIdc35c3e8f800d8fa48b8d3c0317aeffc7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的反应过程中无元素化合价的变化，因此该反应不是氧化还原反应，D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答案选D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3．A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氖气是单原子分子，标准状况下22.4 L氖气的物质的量为1 mol，所含原子数为N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A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氯气和水反应，生成HCl和HClO，且氯气能溶于水，不能完全与水反应，所以71 g氯气溶于水得到的水溶液中含有的Cl</w:t>
      </w:r>
      <w:r>
        <w:rPr>
          <w:color w:val="000000" w:themeColor="text1"/>
          <w:sz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个数小于2N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未给出溶液体积，无法计算硫酸中的氢原子个数，且溶剂水中也含有氢原子，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标准状况下，乙醇不是气态，不能用气体摩尔体积计算其物质的量，D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答案为：A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4．B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由Na</w:t>
      </w:r>
      <w:r>
        <w:rPr>
          <w:color w:val="000000" w:themeColor="text1"/>
          <w:sz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和O</w:t>
      </w:r>
      <w:r>
        <w:rPr>
          <w:color w:val="000000" w:themeColor="text1"/>
          <w:sz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2−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构成，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由Na</w:t>
      </w:r>
      <w:r>
        <w:rPr>
          <w:color w:val="000000" w:themeColor="text1"/>
          <w:sz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1" o:spt="75" alt="eqId6c122f66dc1d365c3ab1d8d61ff683e9" type="#_x0000_t75" style="height:16.45pt;width:18.45pt;" o:ole="t" filled="f" o:preferrelative="t" stroked="f" coordsize="21600,21600">
            <v:path/>
            <v:fill on="f" focussize="0,0"/>
            <v:stroke on="f" joinstyle="miter"/>
            <v:imagedata r:id="rId72" o:title="eqId6c122f66dc1d365c3ab1d8d61ff683e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构成，二者阳、阴离子个数比均为2:1，A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碱性氧化物是能与酸反应只生成盐和水的氧化物。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与水反应除生成NaOH外，还生成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化学方程式为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2" o:spt="75" alt="eqId1def5fa2e2810a6fe25c4683c2d4a0f6" type="#_x0000_t75" style="height:16.45pt;width:127.15pt;" o:ole="t" filled="f" o:preferrelative="t" stroked="f" coordsize="21600,21600">
            <v:path/>
            <v:fill on="f" focussize="0,0"/>
            <v:stroke on="f"/>
            <v:imagedata r:id="rId74" cropright="3234f" o:title="eqId1def5fa2e2810a6fe25c4683c2d4a0f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3" o:spt="75" alt="eqIde827e41fbdd4495292a431408f4f23bd" type="#_x0000_t75" style="height:17.3pt;width:10.55pt;" o:ole="t" filled="f" o:preferrelative="t" stroked="f" coordsize="21600,21600">
            <v:path/>
            <v:fill on="f" focussize="0,0"/>
            <v:stroke on="f"/>
            <v:imagedata r:id="rId76" cropleft="58701f" croptop="-1750f" o:title="eqIde827e41fbdd4495292a431408f4f23b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不符合碱性氧化物定义，所以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不是碱性氧化物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加入到滴有酚酞的水中，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先与水反应生成NaOH，溶液呈碱性，酚酞变红；但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具有强氧化性，能将有色物质漂白，所以溶液会褪色，C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久置在空气中，先与水反应生成NaOH，NaOH再与空气中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反应生成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 xml:space="preserve"> ；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久置在空气中，与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反应生成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和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4" o:spt="75" alt="eqIdb5fea4e5a4a7964c4644993e611ae0ed" type="#_x0000_t75" style="height:15.8pt;width:132pt;" o:ole="t" filled="f" o:preferrelative="t" stroked="f" coordsize="21600,21600">
            <v:path/>
            <v:fill on="f" focussize="0,0"/>
            <v:stroke on="f" joinstyle="miter"/>
            <v:imagedata r:id="rId78" o:title="eqIdb5fea4e5a4a7964c4644993e611ae0e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），最终都变为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 xml:space="preserve"> ，D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5．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铁元素化合价升高，则氧化铁为还原剂、发生氧化反应，A不符合题意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铁元素化合价从+3升高到+6，按得失电子数守恒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5" o:spt="75" alt="eqId73994a834cbbaf5e82c7a5b34c798901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80" o:title="eqId73994a834cbbaf5e82c7a5b34c798901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反应转移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6" o:spt="75" alt="eqIdae939bad1a0a16cf061d9d8d98bbb8c2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82" o:title="eqIdae939bad1a0a16cf061d9d8d98bbb8c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电子，B不符合题意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7" o:spt="75" alt="eqIdf81d42efed54d49a48e576f418c8300f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84" o:title="eqIdf81d42efed54d49a48e576f418c8300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为氧化产物，过氧化钠中氧元素化合价降低，过氧化钠为氧化剂，氧化剂的氧化性大于氧化产物，则氧化性：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8" o:spt="75" alt="eqIda4500377bd13d307465817b7f831c0d3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86" o:title="eqIda4500377bd13d307465817b7f831c0d3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C不符合题意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氧化铁为还原剂，过氧化钠为氧化剂，氧化剂与还原剂的物质的量比为3:1，D符合题意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6．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向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69" o:spt="75" alt="eqId7ab8146648c6ae4c6059b111dc850881" type="#_x0000_t75" style="height:16.2pt;width:41.35pt;" o:ole="t" filled="f" o:preferrelative="t" stroked="f" coordsize="21600,21600">
            <v:path/>
            <v:fill on="f" focussize="0,0"/>
            <v:stroke on="f" joinstyle="miter"/>
            <v:imagedata r:id="rId88" o:title="eqId7ab8146648c6ae4c6059b111dc850881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溶液中滴加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0" o:spt="75" alt="eqIddabf3433f95b16485024c4eede9f2a50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90" o:title="eqIddabf3433f95b16485024c4eede9f2a50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溶液生成硫酸钡沉淀和水，反应的离子方程式为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1" o:spt="75" alt="eqId9e1bfc18d6dfda55d7a7a635a6ae07e3" type="#_x0000_t75" style="height:16.6pt;width:198.85pt;" o:ole="t" filled="f" o:preferrelative="t" stroked="f" coordsize="21600,21600">
            <v:path/>
            <v:fill on="f" focussize="0,0"/>
            <v:stroke on="f" joinstyle="miter"/>
            <v:imagedata r:id="rId92" o:title="eqId9e1bfc18d6dfda55d7a7a635a6ae07e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铁跟稀盐酸反应生成氯化亚铁和氢气，反应的离子方程式为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2" o:spt="75" alt="eqIde827e41fbdd4495292a431408f4f23bd" type="#_x0000_t75" style="height:16.85pt;width:101.15pt;" o:ole="t" filled="f" o:preferrelative="t" stroked="f" coordsize="21600,21600">
            <v:path/>
            <v:fill on="f" focussize="0,0"/>
            <v:stroke on="f" joinstyle="miter"/>
            <v:imagedata r:id="rId76" o:title="eqIde827e41fbdd4495292a431408f4f23b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碳酸钙与稀盐酸反应生成氯化钙、二氧化碳、水，反应的离子方程式为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3" o:spt="75" alt="eqIde50b98c1949f733e2eb9bc1f70ca07cf" type="#_x0000_t75" style="height:16.5pt;width:153.1pt;" o:ole="t" filled="f" o:preferrelative="t" stroked="f" coordsize="21600,21600">
            <v:path/>
            <v:fill on="f" focussize="0,0"/>
            <v:stroke on="f" joinstyle="miter"/>
            <v:imagedata r:id="rId95" o:title="eqIde50b98c1949f733e2eb9bc1f70ca07c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澄清石灰水与盐酸反应生成氯化钙和水，反应的离子方程式为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4" o:spt="75" alt="eqId9f02f40279152afe1f359062b5760fbe" type="#_x0000_t75" style="height:16.45pt;width:75.65pt;" o:ole="t" filled="f" o:preferrelative="t" stroked="f" coordsize="21600,21600">
            <v:path/>
            <v:fill on="f" focussize="0,0"/>
            <v:stroke on="f" joinstyle="miter"/>
            <v:imagedata r:id="rId97" o:title="eqId9f02f40279152afe1f359062b5760fbe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故D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选D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7．A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分析】碱性氧化物是与酸反应只生成一种盐和水的氧化物；酸是在水溶液中电离的阳离子只有氢离子的化合物；碱是水溶液中电离的阴离子只有氢氧根的化合物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CaO和MgO均能与酸反应生成对应的盐和水，都属于碱性氧化物，A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5" o:spt="75" alt="eqId341c9262378de71d9ff2b23126a4e8d1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99" o:title="eqId341c9262378de71d9ff2b23126a4e8d1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属于盐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6" o:spt="75" alt="eqIddf67429f66889064f88cd7e560b9c48d" type="#_x0000_t75" style="height:17.4pt;width:68.6pt;" o:ole="t" filled="f" o:preferrelative="t" stroked="f" coordsize="21600,21600">
            <v:path/>
            <v:fill on="f" focussize="0,0"/>
            <v:stroke on="f" joinstyle="miter"/>
            <v:imagedata r:id="rId101" o:title="eqIddf67429f66889064f88cd7e560b9c48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属于盐，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7" o:spt="75" alt="eqId7fa4e407156124daed6d1d94dbb26e29" type="#_x0000_t75" style="height:15.6pt;width:14.05pt;" o:ole="t" filled="f" o:preferrelative="t" stroked="f" coordsize="21600,21600">
            <v:path/>
            <v:fill on="f" focussize="0,0"/>
            <v:stroke on="f" joinstyle="miter"/>
            <v:imagedata r:id="rId103" o:title="eqId7fa4e407156124daed6d1d94dbb26e2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是氧元素的单质，氧元素以游离态存在；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8" o:spt="75" alt="eqIde71c86dcd9a9e9b09bbbb65b9d313435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05" o:title="eqIde71c86dcd9a9e9b09bbbb65b9d31343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是化合物，氧元素在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79" o:spt="75" alt="eqIde71c86dcd9a9e9b09bbbb65b9d313435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05" o:title="eqIde71c86dcd9a9e9b09bbbb65b9d31343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中以化合态存在，D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答案选A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8．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与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反应生成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Na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与Ca(OH)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反应生成NaOH和Ca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A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Cu与氧气加热生成CuO，CuO与盐酸反应生成CuCl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和水，B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CaO与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反应生成Ca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Ca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高温分解生成CaO和C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C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Fe在潮湿空气中生成Fe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Fe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需要先和酸反应生成盐，再与碱反应生成Fe(OH)</w:t>
      </w:r>
      <w:r>
        <w:rPr>
          <w:color w:val="000000" w:themeColor="text1"/>
          <w:sz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不能一步实现转化，D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答案选D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19．D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盐酸是混合物，既不是电解质</w:t>
      </w:r>
      <w:bookmarkStart w:id="0" w:name="_GoBack"/>
      <w:bookmarkEnd w:id="0"/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也不是非电解质，A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0" o:spt="75" alt="eqIde2c5c4252151fd66a6c92cc209dca171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108" o:title="eqIde2c5c4252151fd66a6c92cc209dca17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溶于水的部分完全电离，属于强电解质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1" o:spt="75" alt="eqId5d69d7191f7166d1c82e92bd9c6ef391" type="#_x0000_t75" style="height:16.1pt;width:16.7pt;" o:ole="t" filled="f" o:preferrelative="t" stroked="f" coordsize="21600,21600">
            <v:path/>
            <v:fill on="f" focussize="0,0"/>
            <v:stroke on="f" joinstyle="miter"/>
            <v:imagedata r:id="rId110" o:title="eqId5d69d7191f7166d1c82e92bd9c6ef39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是单质，既不是电解质也不是非电解质，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各物质分类正确，D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20．A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【详解】A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2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112" o:title="eqIdba1bd4bf0b99e76c0f3c193b20a2105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可用于自来水杀菌消毒，是因为其具有比较强的氧化性，A正确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3" o:spt="75" alt="eqIdcd46a1a853c372c1fb6c7a88cd947e87" type="#_x0000_t75" style="height:15.8pt;width:37.8pt;" o:ole="t" filled="f" o:preferrelative="t" stroked="f" coordsize="21600,21600">
            <v:path/>
            <v:fill on="f" focussize="0,0"/>
            <v:stroke on="f" joinstyle="miter"/>
            <v:imagedata r:id="rId67" o:title="eqIdcd46a1a853c372c1fb6c7a88cd947e8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碱性比较强，不适合用于治疗胃酸过多，可以用碳酸氢钠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4" o:spt="75" alt="eqId98183b7becdd0efb6fe8f57cdcbce983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115" o:title="eqId98183b7becdd0efb6fe8f57cdcbce98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5" o:spt="75" alt="eqId624cfde5889eb5269fdac20cb1b2753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117" o:title="eqId624cfde5889eb5269fdac20cb1b2753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均为分子晶体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6" o:spt="75" alt="eqId98183b7becdd0efb6fe8f57cdcbce983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115" o:title="eqId98183b7becdd0efb6fe8f57cdcbce98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分子间可形成氢键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7" o:spt="75" alt="eqId624cfde5889eb5269fdac20cb1b2753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117" o:title="eqId624cfde5889eb5269fdac20cb1b2753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分子间不能形成氢键，所以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8" o:spt="75" alt="eqId98183b7becdd0efb6fe8f57cdcbce983" type="#_x0000_t75" style="height:15.8pt;width:22.85pt;" o:ole="t" filled="f" o:preferrelative="t" stroked="f" coordsize="21600,21600">
            <v:path/>
            <v:fill on="f" focussize="0,0"/>
            <v:stroke on="f" joinstyle="miter"/>
            <v:imagedata r:id="rId115" o:title="eqId98183b7becdd0efb6fe8f57cdcbce98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沸点高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89" o:spt="75" alt="eqId624cfde5889eb5269fdac20cb1b2753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117" o:title="eqId624cfde5889eb5269fdac20cb1b2753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，C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90" o:spt="75" alt="eqId24a7a58438b831b6a45a9874adce1055" type="#_x0000_t75" style="height:11.75pt;width:26.35pt;" o:ole="t" filled="f" o:preferrelative="t" stroked="f" coordsize="21600,21600">
            <v:path/>
            <v:fill on="f" focussize="0,0"/>
            <v:stroke on="f" joinstyle="miter"/>
            <v:imagedata r:id="rId123" o:title="eqId24a7a58438b831b6a45a9874adce105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2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的熔点比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91" o:spt="75" alt="eqId3de9f182dbe682a477876b55c0ab514f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25" o:title="eqId3de9f182dbe682a477876b55c0ab514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4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高，是因为NaCl属于离子晶体，</w:t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object>
          <v:shape id="_x0000_i1092" o:spt="75" alt="eqId3de9f182dbe682a477876b55c0ab514f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25" o:title="eqId3de9f182dbe682a477876b55c0ab514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6">
            <o:LockedField>false</o:LockedField>
          </o:OLEObject>
        </w:object>
      </w: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属于分子晶体，离子晶体熔点高于分子晶体，D错误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1"/>
          <w:highlight w:val="none"/>
          <w14:textFill>
            <w14:solidFill>
              <w14:schemeClr w14:val="tx1"/>
            </w14:solidFill>
          </w14:textFill>
        </w:rPr>
        <w:t>答案选A。</w:t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jc w:val="left"/>
        <w:rPr>
          <w:rFonts w:hint="eastAsia"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10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ind w:firstLine="480" w:firstLineChars="200"/>
        <w:jc w:val="left"/>
        <w:rPr>
          <w:rFonts w:hint="eastAsia"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>（1）</w:t>
      </w:r>
      <w:r>
        <w:rPr>
          <w:rFonts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>原子、分子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ind w:firstLine="480" w:firstLineChars="200"/>
        <w:jc w:val="left"/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>（2）</w:t>
      </w:r>
      <w:r>
        <w:rPr>
          <w:rFonts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>变化观念与平衡思想</w:t>
      </w:r>
      <w:r>
        <w:rPr>
          <w:rFonts w:hint="eastAsia"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>、</w:t>
      </w:r>
      <w:r>
        <w:rPr>
          <w:rFonts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>科学探究与创新意识</w:t>
      </w:r>
    </w:p>
    <w:p>
      <w:pPr>
        <w:keepNext w:val="0"/>
        <w:keepLines w:val="0"/>
        <w:widowControl/>
        <w:suppressLineNumbers w:val="0"/>
        <w:ind w:firstLine="480" w:firstLineChars="200"/>
        <w:jc w:val="left"/>
        <w:rPr>
          <w:rFonts w:hint="eastAsia"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>（3）必修</w:t>
      </w:r>
    </w:p>
    <w:p>
      <w:pPr>
        <w:keepNext w:val="0"/>
        <w:keepLines w:val="0"/>
        <w:widowControl/>
        <w:suppressLineNumbers w:val="0"/>
        <w:ind w:firstLine="480" w:firstLineChars="200"/>
        <w:jc w:val="left"/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4"/>
          <w:szCs w:val="24"/>
          <w:highlight w:val="none"/>
          <w:lang w:val="en-US" w:eastAsia="zh-CN" w:bidi="ar"/>
          <w14:textFill>
            <w14:solidFill>
              <w14:schemeClr w14:val="tx1"/>
            </w14:solidFill>
          </w14:textFill>
        </w:rPr>
        <w:t>（4）</w:t>
      </w: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 xml:space="preserve">立德树人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2、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8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1)AD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2)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093" o:spt="75" alt="eqId71516e8786bd1720d57e4088fc4b98fb" type="#_x0000_t75" style="height:16.45pt;width:99.4pt;" o:ole="t" filled="f" o:preferrelative="t" stroked="f" coordsize="21600,21600">
            <v:path/>
            <v:fill on="f" focussize="0,0"/>
            <v:stroke on="f" joinstyle="miter"/>
            <v:imagedata r:id="rId128" o:title="eqId71516e8786bd1720d57e4088fc4b98f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3)Y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4)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094" o:spt="75" alt="eqIdad667fbc4f7aafb25c1afb9412d5069f" type="#_x0000_t75" style="height:24.45pt;width:167.2pt;" o:ole="t" filled="f" o:preferrelative="t" stroked="f" coordsize="21600,21600">
            <v:path/>
            <v:fill on="f" focussize="0,0"/>
            <v:stroke on="f" joinstyle="miter"/>
            <v:imagedata r:id="rId130" o:title="eqIdad667fbc4f7aafb25c1afb9412d5069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【详解】（1）A．甲池为铅蓄电池，Pb失电子发生氧化反应生成硫酸铅，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095" o:spt="75" alt="eqId9d809ecbd2ab9eb4fa0ffcd780b48d3b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32" o:title="eqId9d809ecbd2ab9eb4fa0ffcd780b48d3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得电子发生还原反应生成硫酸铅，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096" o:spt="75" alt="eqId9d809ecbd2ab9eb4fa0ffcd780b48d3b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32" o:title="eqId9d809ecbd2ab9eb4fa0ffcd780b48d3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为正极、Pb为负极，故A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B．甲池为铅蓄电池，Pb失电子发生氧化反应生成硫酸铅，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097" o:spt="75" alt="eqId9d809ecbd2ab9eb4fa0ffcd780b48d3b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32" o:title="eqId9d809ecbd2ab9eb4fa0ffcd780b48d3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得电子发生还原反应生成硫酸铅，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098" o:spt="75" alt="eqId9d809ecbd2ab9eb4fa0ffcd780b48d3b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32" o:title="eqId9d809ecbd2ab9eb4fa0ffcd780b48d3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为正极、Pb为负极，故B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C．工作时，电子由负极流出、正极流入，Pb为负极，电子由Pb电极流出，故C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D．Pb失电子发生氧化反应生成硫酸铅，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099" o:spt="75" alt="eqId9d809ecbd2ab9eb4fa0ffcd780b48d3b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32" o:title="eqId9d809ecbd2ab9eb4fa0ffcd780b48d3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得电子发生还原反应生成硫酸铅，故D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选AD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2）乙池为电解池，X与铅蓄电池正极相连，X为阳极，氢氧根离子在阳极失电子发生氧化反应生成氧气，X的电极反应式为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0" o:spt="75" alt="eqId71516e8786bd1720d57e4088fc4b98fb" type="#_x0000_t75" style="height:16.45pt;width:99.4pt;" o:ole="t" filled="f" o:preferrelative="t" stroked="f" coordsize="21600,21600">
            <v:path/>
            <v:fill on="f" focussize="0,0"/>
            <v:stroke on="f" joinstyle="miter"/>
            <v:imagedata r:id="rId128" o:title="eqId71516e8786bd1720d57e4088fc4b98f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3）X为阳极，阳极反应式为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1" o:spt="75" alt="eqId71516e8786bd1720d57e4088fc4b98fb" type="#_x0000_t75" style="height:16.45pt;width:99.4pt;" o:ole="t" filled="f" o:preferrelative="t" stroked="f" coordsize="21600,21600">
            <v:path/>
            <v:fill on="f" focussize="0,0"/>
            <v:stroke on="f" joinstyle="miter"/>
            <v:imagedata r:id="rId128" o:title="eqId71516e8786bd1720d57e4088fc4b98f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，反应生成氢离子，溶液呈酸性；Y极为阴极，阴极反应式为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2" o:spt="75" alt="eqIdb6d496c42c58927d6204f15a6aaf8ef6" type="#_x0000_t75" style="height:16.45pt;width:115.25pt;" o:ole="t" filled="f" o:preferrelative="t" stroked="f" coordsize="21600,21600">
            <v:path/>
            <v:fill on="f" focussize="0,0"/>
            <v:stroke on="f" joinstyle="miter"/>
            <v:imagedata r:id="rId140" o:title="eqIdb6d496c42c58927d6204f15a6aaf8ef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，反应生成氢氧根离子，溶液呈碱性，在U形管两端分别滴入几滴酚酞溶液， Y极附近溶液显红色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4）若把乙池中的硫酸钠溶液换成氯化钠溶液，X电极氯离子失电子生成氯气，Y电极发生反应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3" o:spt="75" alt="eqIdb6d496c42c58927d6204f15a6aaf8ef6" type="#_x0000_t75" style="height:16.45pt;width:115.25pt;" o:ole="t" filled="f" o:preferrelative="t" stroked="f" coordsize="21600,21600">
            <v:path/>
            <v:fill on="f" focussize="0,0"/>
            <v:stroke on="f" joinstyle="miter"/>
            <v:imagedata r:id="rId140" o:title="eqIdb6d496c42c58927d6204f15a6aaf8ef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，电解的总反应方程式为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4" o:spt="75" alt="eqIdad667fbc4f7aafb25c1afb9412d5069f" type="#_x0000_t75" style="height:24.45pt;width:167.2pt;" o:ole="t" filled="f" o:preferrelative="t" stroked="f" coordsize="21600,21600">
            <v:path/>
            <v:fill on="f" focussize="0,0"/>
            <v:stroke on="f" joinstyle="miter"/>
            <v:imagedata r:id="rId130" o:title="eqIdad667fbc4f7aafb25c1afb9412d5069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3、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12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 xml:space="preserve">(1)过滤 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 xml:space="preserve">    萃取分液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2)D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3)2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H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=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2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4)不能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酒精能与水任意比混溶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5)5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5" o:spt="75" alt="eqId7a76cbddd8bf666bb4f5e871399cb83d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144" o:title="eqId7a76cbddd8bf666bb4f5e871399cb83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6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═3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3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6)取③提取碘后的水溶液少许于一试管，向其中滴加几滴淀粉溶液，若溶液变为蓝色，说明含有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，反之则不含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【分析】(一)由流程可知，海带在坩埚中灼烧后，浸泡，③为过滤分离出含碘离子的溶液，④中二氧化锰可氧化碘离子生成碘，⑤中加苯作有机溶剂萃取碘，⑥中蒸馏分离出碘，(二)碘的四氯化碳溶液中加入浓氢氧化钠溶液，发生反应3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6NaOH═5NaI+NaI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3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，振荡、静置、分液，得到水层含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和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6" o:spt="75" alt="eqId7a76cbddd8bf666bb4f5e871399cb83d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144" o:title="eqId7a76cbddd8bf666bb4f5e871399cb83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，有机层为四氯化碳，水层中加入45%的硫酸，发生反应5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7" o:spt="75" alt="eqId7a76cbddd8bf666bb4f5e871399cb83d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144" o:title="eqId7a76cbddd8bf666bb4f5e871399cb83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6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═3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3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，得到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的悬浊液，过滤得到碘单质，据此分析解题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1）由分析可知，步骤③⑤和的实验操作名称分别是过滤，萃取分液，故答案为：过滤；萃取分液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2）由流程图可知，①为灼烧，下图装置A为蒸馏操作，装置B为过滤操作，装置C为分液操作，装置D为灼烧，故答案为：D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3）步骤④中，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H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将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氧化为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，自身被还原为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，反应的离子方程式为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2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H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=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2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，故答案为：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2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H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=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2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4）由于酒精与水能够任意比混溶，故步骤⑤中不能用酒精来萃取碘，故答案为：不能；酒精能与水任意比混溶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5）由分析可知，上述过程②中发生的离子方程式为5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8" o:spt="75" alt="eqId7a76cbddd8bf666bb4f5e871399cb83d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144" o:title="eqId7a76cbddd8bf666bb4f5e871399cb83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6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═3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3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，故答案为：5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object>
          <v:shape id="_x0000_i1109" o:spt="75" alt="eqId7a76cbddd8bf666bb4f5e871399cb83d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144" o:title="eqId7a76cbddd8bf666bb4f5e871399cb83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6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═3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+3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O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6）已知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遇到淀粉溶液显特殊的蓝色，故取③提取碘后的水溶液少许于一试管，向其中滴加几滴淀粉溶液，若溶液变为蓝色，说明含有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，反之则反，故答案为：取③提取碘后的水溶液少许于一试管，向其中滴加几滴淀粉溶液，若溶液变为蓝色，说明含有I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，反之则不含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10分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1)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4S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4P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2)-2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 xml:space="preserve">(3)核电荷数Br&gt;Se 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 xml:space="preserve">    原子半径Br&lt;Se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(4)a c d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 w:ascii="Times New Roman" w:hAnsi="Times New Roman" w:cs="Times New Roman"/>
          <w:color w:val="000000" w:themeColor="text1"/>
          <w:w w:val="66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【详解】（1）Se与S同一主族，S原子序数16，位于元素周期表弟三周期第VIA族，则Se也位于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第四周期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第VIA族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因此其价电子排布式为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4S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4P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cs="Times New Roman" w:eastAsiaTheme="minorEastAsia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2）硒化铜(CuSe)中Cu元素为+2价，根据化合物各元素化合价代数和为0，则Se元素为-2价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3）由于Se和Br位于周期表中同一周期，原子核外电子层数相同，核电荷数Br&gt;Se，原子半径Br&lt;Se，得电子能力Br大于Se，所以非金属性Br强于Se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（4）a．S与Se位于同族，类比浓硫酸，浓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Se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具有氧化性，可能有脱水性，a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b．元素非金属性越强，简单氢化物稳定性越强，则热稳定性：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Se &lt;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S &lt;HCl，b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c．S与Se位于同族，化学性质相似，二氧化硫可与NaOH反应被其吸收，则CuSe制备Se的过程会产生Se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烟气，可用NaOH吸收，c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d．O和Cl元素氧化性强于Se元素，则H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Se能与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或Cl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highlight w:val="none"/>
          <w14:textFill>
            <w14:solidFill>
              <w14:schemeClr w14:val="tx1"/>
            </w14:solidFill>
          </w14:textFill>
        </w:rPr>
        <w:t>反应生成Se单质，d正确。</w:t>
      </w:r>
    </w:p>
    <w:p>
      <w:pPr>
        <w:keepNext w:val="0"/>
        <w:keepLines w:val="0"/>
        <w:widowControl/>
        <w:suppressLineNumbers w:val="0"/>
        <w:jc w:val="left"/>
        <w:rPr>
          <w:rFonts w:hint="default" w:eastAsiaTheme="minorEastAsia"/>
          <w:color w:val="000000" w:themeColor="text1"/>
          <w:highlight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F1CBA57"/>
    <w:multiLevelType w:val="singleLevel"/>
    <w:tmpl w:val="BF1CBA57"/>
    <w:lvl w:ilvl="0" w:tentative="0">
      <w:start w:val="2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83879D7"/>
    <w:rsid w:val="23AD1279"/>
    <w:rsid w:val="30161D47"/>
    <w:rsid w:val="401C6F05"/>
    <w:rsid w:val="4FA47125"/>
    <w:rsid w:val="57256D9D"/>
    <w:rsid w:val="57677F61"/>
    <w:rsid w:val="6AD22E24"/>
    <w:rsid w:val="6C6B4DFB"/>
    <w:rsid w:val="6FCA3391"/>
    <w:rsid w:val="74204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4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9.bin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5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1.wmf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png"/><Relationship Id="rId48" Type="http://schemas.openxmlformats.org/officeDocument/2006/relationships/image" Target="media/image20.png"/><Relationship Id="rId47" Type="http://schemas.openxmlformats.org/officeDocument/2006/relationships/image" Target="media/image19.wmf"/><Relationship Id="rId46" Type="http://schemas.openxmlformats.org/officeDocument/2006/relationships/oleObject" Target="embeddings/oleObject25.bin"/><Relationship Id="rId45" Type="http://schemas.openxmlformats.org/officeDocument/2006/relationships/image" Target="media/image18.png"/><Relationship Id="rId44" Type="http://schemas.openxmlformats.org/officeDocument/2006/relationships/image" Target="media/image17.wmf"/><Relationship Id="rId43" Type="http://schemas.openxmlformats.org/officeDocument/2006/relationships/oleObject" Target="embeddings/oleObject24.bin"/><Relationship Id="rId42" Type="http://schemas.openxmlformats.org/officeDocument/2006/relationships/image" Target="media/image16.wmf"/><Relationship Id="rId41" Type="http://schemas.openxmlformats.org/officeDocument/2006/relationships/oleObject" Target="embeddings/oleObject23.bin"/><Relationship Id="rId40" Type="http://schemas.openxmlformats.org/officeDocument/2006/relationships/image" Target="media/image15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2.bin"/><Relationship Id="rId38" Type="http://schemas.openxmlformats.org/officeDocument/2006/relationships/oleObject" Target="embeddings/oleObject21.bin"/><Relationship Id="rId37" Type="http://schemas.openxmlformats.org/officeDocument/2006/relationships/oleObject" Target="embeddings/oleObject20.bin"/><Relationship Id="rId36" Type="http://schemas.openxmlformats.org/officeDocument/2006/relationships/oleObject" Target="embeddings/oleObject19.bin"/><Relationship Id="rId35" Type="http://schemas.openxmlformats.org/officeDocument/2006/relationships/oleObject" Target="embeddings/oleObject18.bin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1" Type="http://schemas.openxmlformats.org/officeDocument/2006/relationships/fontTable" Target="fontTable.xml"/><Relationship Id="rId150" Type="http://schemas.openxmlformats.org/officeDocument/2006/relationships/numbering" Target="numbering.xml"/><Relationship Id="rId15" Type="http://schemas.openxmlformats.org/officeDocument/2006/relationships/image" Target="media/image6.wmf"/><Relationship Id="rId149" Type="http://schemas.openxmlformats.org/officeDocument/2006/relationships/customXml" Target="../customXml/item1.xml"/><Relationship Id="rId148" Type="http://schemas.openxmlformats.org/officeDocument/2006/relationships/oleObject" Target="embeddings/oleObject85.bin"/><Relationship Id="rId147" Type="http://schemas.openxmlformats.org/officeDocument/2006/relationships/oleObject" Target="embeddings/oleObject84.bin"/><Relationship Id="rId146" Type="http://schemas.openxmlformats.org/officeDocument/2006/relationships/oleObject" Target="embeddings/oleObject83.bin"/><Relationship Id="rId145" Type="http://schemas.openxmlformats.org/officeDocument/2006/relationships/oleObject" Target="embeddings/oleObject82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81.bin"/><Relationship Id="rId142" Type="http://schemas.openxmlformats.org/officeDocument/2006/relationships/oleObject" Target="embeddings/oleObject80.bin"/><Relationship Id="rId141" Type="http://schemas.openxmlformats.org/officeDocument/2006/relationships/oleObject" Target="embeddings/oleObject79.bin"/><Relationship Id="rId140" Type="http://schemas.openxmlformats.org/officeDocument/2006/relationships/image" Target="media/image5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8.bin"/><Relationship Id="rId138" Type="http://schemas.openxmlformats.org/officeDocument/2006/relationships/oleObject" Target="embeddings/oleObject77.bin"/><Relationship Id="rId137" Type="http://schemas.openxmlformats.org/officeDocument/2006/relationships/oleObject" Target="embeddings/oleObject76.bin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oleObject" Target="embeddings/oleObject73.bin"/><Relationship Id="rId133" Type="http://schemas.openxmlformats.org/officeDocument/2006/relationships/oleObject" Target="embeddings/oleObject72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7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0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9.bin"/><Relationship Id="rId126" Type="http://schemas.openxmlformats.org/officeDocument/2006/relationships/oleObject" Target="embeddings/oleObject68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7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6.bin"/><Relationship Id="rId121" Type="http://schemas.openxmlformats.org/officeDocument/2006/relationships/oleObject" Target="embeddings/oleObject65.bin"/><Relationship Id="rId120" Type="http://schemas.openxmlformats.org/officeDocument/2006/relationships/oleObject" Target="embeddings/oleObject64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3.bin"/><Relationship Id="rId118" Type="http://schemas.openxmlformats.org/officeDocument/2006/relationships/oleObject" Target="embeddings/oleObject62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60.bin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6.bin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5047</Words>
  <Characters>5615</Characters>
  <Lines>0</Lines>
  <Paragraphs>0</Paragraphs>
  <TotalTime>3</TotalTime>
  <ScaleCrop>false</ScaleCrop>
  <LinksUpToDate>false</LinksUpToDate>
  <CharactersWithSpaces>5643</CharactersWithSpaces>
  <Application>WPS Office_11.8.6.9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6T06:32:00Z</dcterms:created>
  <dc:creator>Administrator</dc:creator>
  <cp:lastModifiedBy>Administrator</cp:lastModifiedBy>
  <dcterms:modified xsi:type="dcterms:W3CDTF">2025-05-19T11:1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9023</vt:lpwstr>
  </property>
  <property fmtid="{D5CDD505-2E9C-101B-9397-08002B2CF9AE}" pid="3" name="KSOTemplateDocerSaveRecord">
    <vt:lpwstr>eyJoZGlkIjoiOWVkNmJlMzkyZTU4Y2RkYzIzMDY5MDc3YjViN2Y4MTcifQ==</vt:lpwstr>
  </property>
  <property fmtid="{D5CDD505-2E9C-101B-9397-08002B2CF9AE}" pid="4" name="ICV">
    <vt:lpwstr>2F0798901F5A42138C1F1962B3C518EA_13</vt:lpwstr>
  </property>
</Properties>
</file>